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4"/>
  </p:sldMasterIdLst>
  <p:notesMasterIdLst>
    <p:notesMasterId r:id="rId14"/>
  </p:notesMasterIdLst>
  <p:handoutMasterIdLst>
    <p:handoutMasterId r:id="rId15"/>
  </p:handoutMasterIdLst>
  <p:sldIdLst>
    <p:sldId id="256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4" r:id="rId13"/>
  </p:sldIdLst>
  <p:sldSz cx="9720263" cy="5400675"/>
  <p:notesSz cx="7010400" cy="9296400"/>
  <p:defaultTextStyle>
    <a:defPPr>
      <a:defRPr lang="en-US"/>
    </a:defPPr>
    <a:lvl1pPr marL="0" algn="l" defTabSz="950885" rtl="0" eaLnBrk="1" latinLnBrk="0" hangingPunct="1">
      <a:defRPr sz="1872" kern="1200">
        <a:solidFill>
          <a:schemeClr val="tx1"/>
        </a:solidFill>
        <a:latin typeface="+mn-lt"/>
        <a:ea typeface="+mn-ea"/>
        <a:cs typeface="+mn-cs"/>
      </a:defRPr>
    </a:lvl1pPr>
    <a:lvl2pPr marL="475442" algn="l" defTabSz="950885" rtl="0" eaLnBrk="1" latinLnBrk="0" hangingPunct="1">
      <a:defRPr sz="1872" kern="1200">
        <a:solidFill>
          <a:schemeClr val="tx1"/>
        </a:solidFill>
        <a:latin typeface="+mn-lt"/>
        <a:ea typeface="+mn-ea"/>
        <a:cs typeface="+mn-cs"/>
      </a:defRPr>
    </a:lvl2pPr>
    <a:lvl3pPr marL="950885" algn="l" defTabSz="950885" rtl="0" eaLnBrk="1" latinLnBrk="0" hangingPunct="1">
      <a:defRPr sz="1872" kern="1200">
        <a:solidFill>
          <a:schemeClr val="tx1"/>
        </a:solidFill>
        <a:latin typeface="+mn-lt"/>
        <a:ea typeface="+mn-ea"/>
        <a:cs typeface="+mn-cs"/>
      </a:defRPr>
    </a:lvl3pPr>
    <a:lvl4pPr marL="1426327" algn="l" defTabSz="950885" rtl="0" eaLnBrk="1" latinLnBrk="0" hangingPunct="1">
      <a:defRPr sz="1872" kern="1200">
        <a:solidFill>
          <a:schemeClr val="tx1"/>
        </a:solidFill>
        <a:latin typeface="+mn-lt"/>
        <a:ea typeface="+mn-ea"/>
        <a:cs typeface="+mn-cs"/>
      </a:defRPr>
    </a:lvl4pPr>
    <a:lvl5pPr marL="1901769" algn="l" defTabSz="950885" rtl="0" eaLnBrk="1" latinLnBrk="0" hangingPunct="1">
      <a:defRPr sz="1872" kern="1200">
        <a:solidFill>
          <a:schemeClr val="tx1"/>
        </a:solidFill>
        <a:latin typeface="+mn-lt"/>
        <a:ea typeface="+mn-ea"/>
        <a:cs typeface="+mn-cs"/>
      </a:defRPr>
    </a:lvl5pPr>
    <a:lvl6pPr marL="2377211" algn="l" defTabSz="950885" rtl="0" eaLnBrk="1" latinLnBrk="0" hangingPunct="1">
      <a:defRPr sz="1872" kern="1200">
        <a:solidFill>
          <a:schemeClr val="tx1"/>
        </a:solidFill>
        <a:latin typeface="+mn-lt"/>
        <a:ea typeface="+mn-ea"/>
        <a:cs typeface="+mn-cs"/>
      </a:defRPr>
    </a:lvl6pPr>
    <a:lvl7pPr marL="2852654" algn="l" defTabSz="950885" rtl="0" eaLnBrk="1" latinLnBrk="0" hangingPunct="1">
      <a:defRPr sz="1872" kern="1200">
        <a:solidFill>
          <a:schemeClr val="tx1"/>
        </a:solidFill>
        <a:latin typeface="+mn-lt"/>
        <a:ea typeface="+mn-ea"/>
        <a:cs typeface="+mn-cs"/>
      </a:defRPr>
    </a:lvl7pPr>
    <a:lvl8pPr marL="3328096" algn="l" defTabSz="950885" rtl="0" eaLnBrk="1" latinLnBrk="0" hangingPunct="1">
      <a:defRPr sz="1872" kern="1200">
        <a:solidFill>
          <a:schemeClr val="tx1"/>
        </a:solidFill>
        <a:latin typeface="+mn-lt"/>
        <a:ea typeface="+mn-ea"/>
        <a:cs typeface="+mn-cs"/>
      </a:defRPr>
    </a:lvl8pPr>
    <a:lvl9pPr marL="3803538" algn="l" defTabSz="950885" rtl="0" eaLnBrk="1" latinLnBrk="0" hangingPunct="1">
      <a:defRPr sz="1872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01" userDrawn="1">
          <p15:clr>
            <a:srgbClr val="A4A3A4"/>
          </p15:clr>
        </p15:guide>
        <p15:guide id="2" pos="3062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nand Vala/ Ahmedabad/ R &amp; D/ Pharma Solution_PDS" initials="AVAR&amp;DPS" lastIdx="4" clrIdx="0">
    <p:extLst>
      <p:ext uri="{19B8F6BF-5375-455C-9EA6-DF929625EA0E}">
        <p15:presenceInfo xmlns:p15="http://schemas.microsoft.com/office/powerpoint/2012/main" userId="S-1-5-21-2671033375-3626021024-3500436622-18416" providerId="AD"/>
      </p:ext>
    </p:extLst>
  </p:cmAuthor>
  <p:cmAuthor id="2" name="Nirali Parmar/PPS/IN/Ahmedabad" initials="NP" lastIdx="1" clrIdx="1">
    <p:extLst>
      <p:ext uri="{19B8F6BF-5375-455C-9EA6-DF929625EA0E}">
        <p15:presenceInfo xmlns:p15="http://schemas.microsoft.com/office/powerpoint/2012/main" userId="S-1-5-21-2671033375-3626021024-3500436622-105317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A4616"/>
    <a:srgbClr val="3C7F31"/>
    <a:srgbClr val="EB25B7"/>
    <a:srgbClr val="FC8160"/>
    <a:srgbClr val="FEC4B4"/>
    <a:srgbClr val="3F5F79"/>
    <a:srgbClr val="253746"/>
    <a:srgbClr val="2D2926"/>
    <a:srgbClr val="FC8E7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C249544-B829-40F8-A238-4BE80CB7631E}" v="81" dt="2024-11-13T08:45:16.129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8093" autoAdjust="0"/>
    <p:restoredTop sz="94343" autoAdjust="0"/>
  </p:normalViewPr>
  <p:slideViewPr>
    <p:cSldViewPr>
      <p:cViewPr varScale="1">
        <p:scale>
          <a:sx n="91" d="100"/>
          <a:sy n="91" d="100"/>
        </p:scale>
        <p:origin x="924" y="78"/>
      </p:cViewPr>
      <p:guideLst>
        <p:guide orient="horz" pos="1701"/>
        <p:guide pos="3062"/>
      </p:guideLst>
    </p:cSldViewPr>
  </p:slideViewPr>
  <p:outlineViewPr>
    <p:cViewPr>
      <p:scale>
        <a:sx n="33" d="100"/>
        <a:sy n="33" d="100"/>
      </p:scale>
      <p:origin x="0" y="-258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38405" cy="384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viewProps" Target="viewProps.xml"/><Relationship Id="rId3" Type="http://schemas.openxmlformats.org/officeDocument/2006/relationships/customXml" Target="../customXml/item3.xml"/><Relationship Id="rId21" Type="http://schemas.microsoft.com/office/2016/11/relationships/changesInfo" Target="changesInfos/changesInfo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6.xml"/><Relationship Id="rId19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notesMaster" Target="notesMasters/notesMaster1.xml"/><Relationship Id="rId22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nand Vala/PPS/IN/Ahmedabad" userId="a8c97503-3ed5-4eed-b43b-0957c80fae54" providerId="ADAL" clId="{FC249544-B829-40F8-A238-4BE80CB7631E}"/>
    <pc:docChg chg="custSel modSld">
      <pc:chgData name="Anand Vala/PPS/IN/Ahmedabad" userId="a8c97503-3ed5-4eed-b43b-0957c80fae54" providerId="ADAL" clId="{FC249544-B829-40F8-A238-4BE80CB7631E}" dt="2024-11-13T08:46:35.291" v="214" actId="20577"/>
      <pc:docMkLst>
        <pc:docMk/>
      </pc:docMkLst>
      <pc:sldChg chg="addSp modSp mod">
        <pc:chgData name="Anand Vala/PPS/IN/Ahmedabad" userId="a8c97503-3ed5-4eed-b43b-0957c80fae54" providerId="ADAL" clId="{FC249544-B829-40F8-A238-4BE80CB7631E}" dt="2024-11-13T08:46:35.291" v="214" actId="20577"/>
        <pc:sldMkLst>
          <pc:docMk/>
          <pc:sldMk cId="3609752971" sldId="257"/>
        </pc:sldMkLst>
        <pc:spChg chg="add mod">
          <ac:chgData name="Anand Vala/PPS/IN/Ahmedabad" userId="a8c97503-3ed5-4eed-b43b-0957c80fae54" providerId="ADAL" clId="{FC249544-B829-40F8-A238-4BE80CB7631E}" dt="2024-11-13T08:46:35.291" v="214" actId="20577"/>
          <ac:spMkLst>
            <pc:docMk/>
            <pc:sldMk cId="3609752971" sldId="257"/>
            <ac:spMk id="2" creationId="{67861432-FDAB-BD68-E05E-01C90E08BD50}"/>
          </ac:spMkLst>
        </pc:spChg>
        <pc:graphicFrameChg chg="mod">
          <ac:chgData name="Anand Vala/PPS/IN/Ahmedabad" userId="a8c97503-3ed5-4eed-b43b-0957c80fae54" providerId="ADAL" clId="{FC249544-B829-40F8-A238-4BE80CB7631E}" dt="2024-11-13T08:43:36.340" v="202"/>
          <ac:graphicFrameMkLst>
            <pc:docMk/>
            <pc:sldMk cId="3609752971" sldId="257"/>
            <ac:graphicFrameMk id="6" creationId="{00000000-0000-0000-0000-000000000000}"/>
          </ac:graphicFrameMkLst>
        </pc:graphicFrameChg>
      </pc:sldChg>
      <pc:sldChg chg="modSp">
        <pc:chgData name="Anand Vala/PPS/IN/Ahmedabad" userId="a8c97503-3ed5-4eed-b43b-0957c80fae54" providerId="ADAL" clId="{FC249544-B829-40F8-A238-4BE80CB7631E}" dt="2024-11-13T08:45:16.129" v="204"/>
        <pc:sldMkLst>
          <pc:docMk/>
          <pc:sldMk cId="3812901928" sldId="258"/>
        </pc:sldMkLst>
        <pc:graphicFrameChg chg="mod">
          <ac:chgData name="Anand Vala/PPS/IN/Ahmedabad" userId="a8c97503-3ed5-4eed-b43b-0957c80fae54" providerId="ADAL" clId="{FC249544-B829-40F8-A238-4BE80CB7631E}" dt="2024-11-13T08:45:16.129" v="204"/>
          <ac:graphicFrameMkLst>
            <pc:docMk/>
            <pc:sldMk cId="3812901928" sldId="258"/>
            <ac:graphicFrameMk id="3" creationId="{43EEE922-718A-385D-29E9-F292EB9C1622}"/>
          </ac:graphicFrameMkLst>
        </pc:graphicFrameChg>
      </pc:sldChg>
      <pc:sldChg chg="modSp">
        <pc:chgData name="Anand Vala/PPS/IN/Ahmedabad" userId="a8c97503-3ed5-4eed-b43b-0957c80fae54" providerId="ADAL" clId="{FC249544-B829-40F8-A238-4BE80CB7631E}" dt="2024-11-13T08:38:47.982" v="41"/>
        <pc:sldMkLst>
          <pc:docMk/>
          <pc:sldMk cId="2157049902" sldId="259"/>
        </pc:sldMkLst>
        <pc:graphicFrameChg chg="mod">
          <ac:chgData name="Anand Vala/PPS/IN/Ahmedabad" userId="a8c97503-3ed5-4eed-b43b-0957c80fae54" providerId="ADAL" clId="{FC249544-B829-40F8-A238-4BE80CB7631E}" dt="2024-11-13T08:38:36.125" v="38"/>
          <ac:graphicFrameMkLst>
            <pc:docMk/>
            <pc:sldMk cId="2157049902" sldId="259"/>
            <ac:graphicFrameMk id="3" creationId="{00000000-0000-0000-0000-000000000000}"/>
          </ac:graphicFrameMkLst>
        </pc:graphicFrameChg>
        <pc:graphicFrameChg chg="mod">
          <ac:chgData name="Anand Vala/PPS/IN/Ahmedabad" userId="a8c97503-3ed5-4eed-b43b-0957c80fae54" providerId="ADAL" clId="{FC249544-B829-40F8-A238-4BE80CB7631E}" dt="2024-11-13T08:38:47.982" v="41"/>
          <ac:graphicFrameMkLst>
            <pc:docMk/>
            <pc:sldMk cId="2157049902" sldId="259"/>
            <ac:graphicFrameMk id="4" creationId="{00000000-0000-0000-0000-000000000000}"/>
          </ac:graphicFrameMkLst>
        </pc:graphicFrameChg>
      </pc:sldChg>
      <pc:sldChg chg="modSp">
        <pc:chgData name="Anand Vala/PPS/IN/Ahmedabad" userId="a8c97503-3ed5-4eed-b43b-0957c80fae54" providerId="ADAL" clId="{FC249544-B829-40F8-A238-4BE80CB7631E}" dt="2024-11-13T08:40:41.914" v="57"/>
        <pc:sldMkLst>
          <pc:docMk/>
          <pc:sldMk cId="240811714" sldId="260"/>
        </pc:sldMkLst>
        <pc:graphicFrameChg chg="mod">
          <ac:chgData name="Anand Vala/PPS/IN/Ahmedabad" userId="a8c97503-3ed5-4eed-b43b-0957c80fae54" providerId="ADAL" clId="{FC249544-B829-40F8-A238-4BE80CB7631E}" dt="2024-11-13T08:40:41.914" v="57"/>
          <ac:graphicFrameMkLst>
            <pc:docMk/>
            <pc:sldMk cId="240811714" sldId="260"/>
            <ac:graphicFrameMk id="3" creationId="{00000000-0000-0000-0000-000000000000}"/>
          </ac:graphicFrameMkLst>
        </pc:graphicFrameChg>
      </pc:sldChg>
      <pc:sldChg chg="modSp">
        <pc:chgData name="Anand Vala/PPS/IN/Ahmedabad" userId="a8c97503-3ed5-4eed-b43b-0957c80fae54" providerId="ADAL" clId="{FC249544-B829-40F8-A238-4BE80CB7631E}" dt="2024-11-13T08:37:32.952" v="29"/>
        <pc:sldMkLst>
          <pc:docMk/>
          <pc:sldMk cId="3802282196" sldId="261"/>
        </pc:sldMkLst>
        <pc:graphicFrameChg chg="mod">
          <ac:chgData name="Anand Vala/PPS/IN/Ahmedabad" userId="a8c97503-3ed5-4eed-b43b-0957c80fae54" providerId="ADAL" clId="{FC249544-B829-40F8-A238-4BE80CB7631E}" dt="2024-11-13T08:37:32.952" v="29"/>
          <ac:graphicFrameMkLst>
            <pc:docMk/>
            <pc:sldMk cId="3802282196" sldId="261"/>
            <ac:graphicFrameMk id="3" creationId="{00000000-0000-0000-0000-000000000000}"/>
          </ac:graphicFrameMkLst>
        </pc:graphicFrameChg>
      </pc:sldChg>
      <pc:sldChg chg="modSp">
        <pc:chgData name="Anand Vala/PPS/IN/Ahmedabad" userId="a8c97503-3ed5-4eed-b43b-0957c80fae54" providerId="ADAL" clId="{FC249544-B829-40F8-A238-4BE80CB7631E}" dt="2024-11-13T08:37:09.838" v="25"/>
        <pc:sldMkLst>
          <pc:docMk/>
          <pc:sldMk cId="662432149" sldId="262"/>
        </pc:sldMkLst>
        <pc:graphicFrameChg chg="mod">
          <ac:chgData name="Anand Vala/PPS/IN/Ahmedabad" userId="a8c97503-3ed5-4eed-b43b-0957c80fae54" providerId="ADAL" clId="{FC249544-B829-40F8-A238-4BE80CB7631E}" dt="2024-11-13T08:37:09.838" v="25"/>
          <ac:graphicFrameMkLst>
            <pc:docMk/>
            <pc:sldMk cId="662432149" sldId="262"/>
            <ac:graphicFrameMk id="3" creationId="{00000000-0000-0000-0000-000000000000}"/>
          </ac:graphicFrameMkLst>
        </pc:graphicFrameChg>
      </pc:sldChg>
      <pc:sldChg chg="modSp">
        <pc:chgData name="Anand Vala/PPS/IN/Ahmedabad" userId="a8c97503-3ed5-4eed-b43b-0957c80fae54" providerId="ADAL" clId="{FC249544-B829-40F8-A238-4BE80CB7631E}" dt="2024-11-13T08:34:29.867" v="16"/>
        <pc:sldMkLst>
          <pc:docMk/>
          <pc:sldMk cId="514383005" sldId="263"/>
        </pc:sldMkLst>
        <pc:graphicFrameChg chg="mod">
          <ac:chgData name="Anand Vala/PPS/IN/Ahmedabad" userId="a8c97503-3ed5-4eed-b43b-0957c80fae54" providerId="ADAL" clId="{FC249544-B829-40F8-A238-4BE80CB7631E}" dt="2024-11-13T08:34:29.867" v="16"/>
          <ac:graphicFrameMkLst>
            <pc:docMk/>
            <pc:sldMk cId="514383005" sldId="263"/>
            <ac:graphicFrameMk id="3" creationId="{00000000-0000-0000-0000-000000000000}"/>
          </ac:graphicFrameMkLst>
        </pc:graphicFrameChg>
      </pc:sldChg>
      <pc:sldChg chg="modSp mod">
        <pc:chgData name="Anand Vala/PPS/IN/Ahmedabad" userId="a8c97503-3ed5-4eed-b43b-0957c80fae54" providerId="ADAL" clId="{FC249544-B829-40F8-A238-4BE80CB7631E}" dt="2024-11-13T08:34:01.275" v="10"/>
        <pc:sldMkLst>
          <pc:docMk/>
          <pc:sldMk cId="1374715033" sldId="264"/>
        </pc:sldMkLst>
        <pc:graphicFrameChg chg="mod">
          <ac:chgData name="Anand Vala/PPS/IN/Ahmedabad" userId="a8c97503-3ed5-4eed-b43b-0957c80fae54" providerId="ADAL" clId="{FC249544-B829-40F8-A238-4BE80CB7631E}" dt="2024-11-13T08:34:01.275" v="10"/>
          <ac:graphicFrameMkLst>
            <pc:docMk/>
            <pc:sldMk cId="1374715033" sldId="264"/>
            <ac:graphicFrameMk id="3" creationId="{00000000-0000-0000-0000-000000000000}"/>
          </ac:graphicFrameMkLst>
        </pc:graphicFrame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037840" cy="464820"/>
          </a:xfrm>
          <a:prstGeom prst="rect">
            <a:avLst/>
          </a:prstGeom>
        </p:spPr>
        <p:txBody>
          <a:bodyPr vert="horz" lIns="91430" tIns="45715" rIns="91430" bIns="45715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9" y="1"/>
            <a:ext cx="3037840" cy="464820"/>
          </a:xfrm>
          <a:prstGeom prst="rect">
            <a:avLst/>
          </a:prstGeom>
        </p:spPr>
        <p:txBody>
          <a:bodyPr vert="horz" lIns="91430" tIns="45715" rIns="91430" bIns="45715" rtlCol="0"/>
          <a:lstStyle>
            <a:lvl1pPr algn="r">
              <a:defRPr sz="1200"/>
            </a:lvl1pPr>
          </a:lstStyle>
          <a:p>
            <a:fld id="{5E6BAA95-37A7-43E0-906A-BE1E3B3B745A}" type="datetimeFigureOut">
              <a:rPr lang="en-US" smtClean="0"/>
              <a:t>11/13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1430" tIns="45715" rIns="91430" bIns="45715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9" y="8829967"/>
            <a:ext cx="3037840" cy="464820"/>
          </a:xfrm>
          <a:prstGeom prst="rect">
            <a:avLst/>
          </a:prstGeom>
        </p:spPr>
        <p:txBody>
          <a:bodyPr vert="horz" lIns="91430" tIns="45715" rIns="91430" bIns="45715" rtlCol="0" anchor="b"/>
          <a:lstStyle>
            <a:lvl1pPr algn="r">
              <a:defRPr sz="1200"/>
            </a:lvl1pPr>
          </a:lstStyle>
          <a:p>
            <a:fld id="{19086108-70EE-4CA4-97F3-CB46521871D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3051336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037840" cy="464820"/>
          </a:xfrm>
          <a:prstGeom prst="rect">
            <a:avLst/>
          </a:prstGeom>
        </p:spPr>
        <p:txBody>
          <a:bodyPr vert="horz" lIns="91430" tIns="45715" rIns="91430" bIns="45715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9" y="1"/>
            <a:ext cx="3037840" cy="464820"/>
          </a:xfrm>
          <a:prstGeom prst="rect">
            <a:avLst/>
          </a:prstGeom>
        </p:spPr>
        <p:txBody>
          <a:bodyPr vert="horz" lIns="91430" tIns="45715" rIns="91430" bIns="45715" rtlCol="0"/>
          <a:lstStyle>
            <a:lvl1pPr algn="r">
              <a:defRPr sz="1200"/>
            </a:lvl1pPr>
          </a:lstStyle>
          <a:p>
            <a:fld id="{DE3F0780-8065-415F-A58B-A3D8C12A7290}" type="datetimeFigureOut">
              <a:rPr lang="en-US" smtClean="0"/>
              <a:t>11/13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69888" y="698500"/>
            <a:ext cx="6270625" cy="34845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30" tIns="45715" rIns="91430" bIns="45715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1" y="4415791"/>
            <a:ext cx="5608320" cy="4183380"/>
          </a:xfrm>
          <a:prstGeom prst="rect">
            <a:avLst/>
          </a:prstGeom>
        </p:spPr>
        <p:txBody>
          <a:bodyPr vert="horz" lIns="91430" tIns="45715" rIns="91430" bIns="45715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1430" tIns="45715" rIns="91430" bIns="45715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9" y="8829967"/>
            <a:ext cx="3037840" cy="464820"/>
          </a:xfrm>
          <a:prstGeom prst="rect">
            <a:avLst/>
          </a:prstGeom>
        </p:spPr>
        <p:txBody>
          <a:bodyPr vert="horz" lIns="91430" tIns="45715" rIns="91430" bIns="45715" rtlCol="0" anchor="b"/>
          <a:lstStyle>
            <a:lvl1pPr algn="r">
              <a:defRPr sz="1200"/>
            </a:lvl1pPr>
          </a:lstStyle>
          <a:p>
            <a:fld id="{B3A88E4E-2B50-4617-8174-B584398EF0D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5282810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50885" rtl="0" eaLnBrk="1" latinLnBrk="0" hangingPunct="1">
      <a:defRPr sz="1248" kern="1200">
        <a:solidFill>
          <a:schemeClr val="tx1"/>
        </a:solidFill>
        <a:latin typeface="+mn-lt"/>
        <a:ea typeface="+mn-ea"/>
        <a:cs typeface="+mn-cs"/>
      </a:defRPr>
    </a:lvl1pPr>
    <a:lvl2pPr marL="475442" algn="l" defTabSz="950885" rtl="0" eaLnBrk="1" latinLnBrk="0" hangingPunct="1">
      <a:defRPr sz="1248" kern="1200">
        <a:solidFill>
          <a:schemeClr val="tx1"/>
        </a:solidFill>
        <a:latin typeface="+mn-lt"/>
        <a:ea typeface="+mn-ea"/>
        <a:cs typeface="+mn-cs"/>
      </a:defRPr>
    </a:lvl2pPr>
    <a:lvl3pPr marL="950885" algn="l" defTabSz="950885" rtl="0" eaLnBrk="1" latinLnBrk="0" hangingPunct="1">
      <a:defRPr sz="1248" kern="1200">
        <a:solidFill>
          <a:schemeClr val="tx1"/>
        </a:solidFill>
        <a:latin typeface="+mn-lt"/>
        <a:ea typeface="+mn-ea"/>
        <a:cs typeface="+mn-cs"/>
      </a:defRPr>
    </a:lvl3pPr>
    <a:lvl4pPr marL="1426327" algn="l" defTabSz="950885" rtl="0" eaLnBrk="1" latinLnBrk="0" hangingPunct="1">
      <a:defRPr sz="1248" kern="1200">
        <a:solidFill>
          <a:schemeClr val="tx1"/>
        </a:solidFill>
        <a:latin typeface="+mn-lt"/>
        <a:ea typeface="+mn-ea"/>
        <a:cs typeface="+mn-cs"/>
      </a:defRPr>
    </a:lvl4pPr>
    <a:lvl5pPr marL="1901769" algn="l" defTabSz="950885" rtl="0" eaLnBrk="1" latinLnBrk="0" hangingPunct="1">
      <a:defRPr sz="1248" kern="1200">
        <a:solidFill>
          <a:schemeClr val="tx1"/>
        </a:solidFill>
        <a:latin typeface="+mn-lt"/>
        <a:ea typeface="+mn-ea"/>
        <a:cs typeface="+mn-cs"/>
      </a:defRPr>
    </a:lvl5pPr>
    <a:lvl6pPr marL="2377211" algn="l" defTabSz="950885" rtl="0" eaLnBrk="1" latinLnBrk="0" hangingPunct="1">
      <a:defRPr sz="1248" kern="1200">
        <a:solidFill>
          <a:schemeClr val="tx1"/>
        </a:solidFill>
        <a:latin typeface="+mn-lt"/>
        <a:ea typeface="+mn-ea"/>
        <a:cs typeface="+mn-cs"/>
      </a:defRPr>
    </a:lvl6pPr>
    <a:lvl7pPr marL="2852654" algn="l" defTabSz="950885" rtl="0" eaLnBrk="1" latinLnBrk="0" hangingPunct="1">
      <a:defRPr sz="1248" kern="1200">
        <a:solidFill>
          <a:schemeClr val="tx1"/>
        </a:solidFill>
        <a:latin typeface="+mn-lt"/>
        <a:ea typeface="+mn-ea"/>
        <a:cs typeface="+mn-cs"/>
      </a:defRPr>
    </a:lvl7pPr>
    <a:lvl8pPr marL="3328096" algn="l" defTabSz="950885" rtl="0" eaLnBrk="1" latinLnBrk="0" hangingPunct="1">
      <a:defRPr sz="1248" kern="1200">
        <a:solidFill>
          <a:schemeClr val="tx1"/>
        </a:solidFill>
        <a:latin typeface="+mn-lt"/>
        <a:ea typeface="+mn-ea"/>
        <a:cs typeface="+mn-cs"/>
      </a:defRPr>
    </a:lvl8pPr>
    <a:lvl9pPr marL="3803538" algn="l" defTabSz="950885" rtl="0" eaLnBrk="1" latinLnBrk="0" hangingPunct="1">
      <a:defRPr sz="1248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69888" y="698500"/>
            <a:ext cx="6270625" cy="34845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32386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29021" y="1677714"/>
            <a:ext cx="8262223" cy="115764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58040" y="3060382"/>
            <a:ext cx="6804184" cy="1380173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6981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396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4094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792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34909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81891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887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7585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688EF-1179-4711-A069-2D5D7F14DCF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24068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688EF-1179-4711-A069-2D5D7F14DCF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37950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47191" y="162520"/>
            <a:ext cx="2187059" cy="345543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86014" y="162520"/>
            <a:ext cx="6399173" cy="345543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688EF-1179-4711-A069-2D5D7F14DCF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32832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688EF-1179-4711-A069-2D5D7F14DCF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62453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7835" y="3470435"/>
            <a:ext cx="8262223" cy="1072634"/>
          </a:xfrm>
        </p:spPr>
        <p:txBody>
          <a:bodyPr anchor="t"/>
          <a:lstStyle>
            <a:lvl1pPr algn="l">
              <a:defRPr sz="411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7835" y="2289037"/>
            <a:ext cx="8262223" cy="1181397"/>
          </a:xfrm>
        </p:spPr>
        <p:txBody>
          <a:bodyPr anchor="b"/>
          <a:lstStyle>
            <a:lvl1pPr marL="0" indent="0">
              <a:buNone/>
              <a:defRPr sz="2055">
                <a:solidFill>
                  <a:schemeClr val="tx1">
                    <a:tint val="75000"/>
                  </a:schemeClr>
                </a:solidFill>
              </a:defRPr>
            </a:lvl1pPr>
            <a:lvl2pPr marL="469819" indent="0">
              <a:buNone/>
              <a:defRPr sz="1850">
                <a:solidFill>
                  <a:schemeClr val="tx1">
                    <a:tint val="75000"/>
                  </a:schemeClr>
                </a:solidFill>
              </a:defRPr>
            </a:lvl2pPr>
            <a:lvl3pPr marL="939637" indent="0">
              <a:buNone/>
              <a:defRPr sz="1644">
                <a:solidFill>
                  <a:schemeClr val="tx1">
                    <a:tint val="75000"/>
                  </a:schemeClr>
                </a:solidFill>
              </a:defRPr>
            </a:lvl3pPr>
            <a:lvl4pPr marL="1409456" indent="0">
              <a:buNone/>
              <a:defRPr sz="1439">
                <a:solidFill>
                  <a:schemeClr val="tx1">
                    <a:tint val="75000"/>
                  </a:schemeClr>
                </a:solidFill>
              </a:defRPr>
            </a:lvl4pPr>
            <a:lvl5pPr marL="1879275" indent="0">
              <a:buNone/>
              <a:defRPr sz="1439">
                <a:solidFill>
                  <a:schemeClr val="tx1">
                    <a:tint val="75000"/>
                  </a:schemeClr>
                </a:solidFill>
              </a:defRPr>
            </a:lvl5pPr>
            <a:lvl6pPr marL="2349094" indent="0">
              <a:buNone/>
              <a:defRPr sz="1439">
                <a:solidFill>
                  <a:schemeClr val="tx1">
                    <a:tint val="75000"/>
                  </a:schemeClr>
                </a:solidFill>
              </a:defRPr>
            </a:lvl6pPr>
            <a:lvl7pPr marL="2818912" indent="0">
              <a:buNone/>
              <a:defRPr sz="1439">
                <a:solidFill>
                  <a:schemeClr val="tx1">
                    <a:tint val="75000"/>
                  </a:schemeClr>
                </a:solidFill>
              </a:defRPr>
            </a:lvl7pPr>
            <a:lvl8pPr marL="3288731" indent="0">
              <a:buNone/>
              <a:defRPr sz="1439">
                <a:solidFill>
                  <a:schemeClr val="tx1">
                    <a:tint val="75000"/>
                  </a:schemeClr>
                </a:solidFill>
              </a:defRPr>
            </a:lvl8pPr>
            <a:lvl9pPr marL="3758550" indent="0">
              <a:buNone/>
              <a:defRPr sz="1439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688EF-1179-4711-A069-2D5D7F14DCF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47497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86013" y="945119"/>
            <a:ext cx="4293116" cy="2672834"/>
          </a:xfrm>
        </p:spPr>
        <p:txBody>
          <a:bodyPr/>
          <a:lstStyle>
            <a:lvl1pPr>
              <a:defRPr sz="2877"/>
            </a:lvl1pPr>
            <a:lvl2pPr>
              <a:defRPr sz="2466"/>
            </a:lvl2pPr>
            <a:lvl3pPr>
              <a:defRPr sz="2055"/>
            </a:lvl3pPr>
            <a:lvl4pPr>
              <a:defRPr sz="1850"/>
            </a:lvl4pPr>
            <a:lvl5pPr>
              <a:defRPr sz="1850"/>
            </a:lvl5pPr>
            <a:lvl6pPr>
              <a:defRPr sz="1850"/>
            </a:lvl6pPr>
            <a:lvl7pPr>
              <a:defRPr sz="1850"/>
            </a:lvl7pPr>
            <a:lvl8pPr>
              <a:defRPr sz="1850"/>
            </a:lvl8pPr>
            <a:lvl9pPr>
              <a:defRPr sz="18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41134" y="945119"/>
            <a:ext cx="4293116" cy="2672834"/>
          </a:xfrm>
        </p:spPr>
        <p:txBody>
          <a:bodyPr/>
          <a:lstStyle>
            <a:lvl1pPr>
              <a:defRPr sz="2877"/>
            </a:lvl1pPr>
            <a:lvl2pPr>
              <a:defRPr sz="2466"/>
            </a:lvl2pPr>
            <a:lvl3pPr>
              <a:defRPr sz="2055"/>
            </a:lvl3pPr>
            <a:lvl4pPr>
              <a:defRPr sz="1850"/>
            </a:lvl4pPr>
            <a:lvl5pPr>
              <a:defRPr sz="1850"/>
            </a:lvl5pPr>
            <a:lvl6pPr>
              <a:defRPr sz="1850"/>
            </a:lvl6pPr>
            <a:lvl7pPr>
              <a:defRPr sz="1850"/>
            </a:lvl7pPr>
            <a:lvl8pPr>
              <a:defRPr sz="1850"/>
            </a:lvl8pPr>
            <a:lvl9pPr>
              <a:defRPr sz="18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688EF-1179-4711-A069-2D5D7F14DCF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81703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6014" y="216278"/>
            <a:ext cx="8748237" cy="900113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6015" y="1208902"/>
            <a:ext cx="4294804" cy="503813"/>
          </a:xfrm>
        </p:spPr>
        <p:txBody>
          <a:bodyPr anchor="b"/>
          <a:lstStyle>
            <a:lvl1pPr marL="0" indent="0">
              <a:buNone/>
              <a:defRPr sz="2466" b="1"/>
            </a:lvl1pPr>
            <a:lvl2pPr marL="469819" indent="0">
              <a:buNone/>
              <a:defRPr sz="2055" b="1"/>
            </a:lvl2pPr>
            <a:lvl3pPr marL="939637" indent="0">
              <a:buNone/>
              <a:defRPr sz="1850" b="1"/>
            </a:lvl3pPr>
            <a:lvl4pPr marL="1409456" indent="0">
              <a:buNone/>
              <a:defRPr sz="1644" b="1"/>
            </a:lvl4pPr>
            <a:lvl5pPr marL="1879275" indent="0">
              <a:buNone/>
              <a:defRPr sz="1644" b="1"/>
            </a:lvl5pPr>
            <a:lvl6pPr marL="2349094" indent="0">
              <a:buNone/>
              <a:defRPr sz="1644" b="1"/>
            </a:lvl6pPr>
            <a:lvl7pPr marL="2818912" indent="0">
              <a:buNone/>
              <a:defRPr sz="1644" b="1"/>
            </a:lvl7pPr>
            <a:lvl8pPr marL="3288731" indent="0">
              <a:buNone/>
              <a:defRPr sz="1644" b="1"/>
            </a:lvl8pPr>
            <a:lvl9pPr marL="3758550" indent="0">
              <a:buNone/>
              <a:defRPr sz="1644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6015" y="1712714"/>
            <a:ext cx="4294804" cy="3111639"/>
          </a:xfrm>
        </p:spPr>
        <p:txBody>
          <a:bodyPr/>
          <a:lstStyle>
            <a:lvl1pPr>
              <a:defRPr sz="2466"/>
            </a:lvl1pPr>
            <a:lvl2pPr>
              <a:defRPr sz="2055"/>
            </a:lvl2pPr>
            <a:lvl3pPr>
              <a:defRPr sz="1850"/>
            </a:lvl3pPr>
            <a:lvl4pPr>
              <a:defRPr sz="1644"/>
            </a:lvl4pPr>
            <a:lvl5pPr>
              <a:defRPr sz="1644"/>
            </a:lvl5pPr>
            <a:lvl6pPr>
              <a:defRPr sz="1644"/>
            </a:lvl6pPr>
            <a:lvl7pPr>
              <a:defRPr sz="1644"/>
            </a:lvl7pPr>
            <a:lvl8pPr>
              <a:defRPr sz="1644"/>
            </a:lvl8pPr>
            <a:lvl9pPr>
              <a:defRPr sz="1644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37762" y="1208902"/>
            <a:ext cx="4296491" cy="503813"/>
          </a:xfrm>
        </p:spPr>
        <p:txBody>
          <a:bodyPr anchor="b"/>
          <a:lstStyle>
            <a:lvl1pPr marL="0" indent="0">
              <a:buNone/>
              <a:defRPr sz="2466" b="1"/>
            </a:lvl1pPr>
            <a:lvl2pPr marL="469819" indent="0">
              <a:buNone/>
              <a:defRPr sz="2055" b="1"/>
            </a:lvl2pPr>
            <a:lvl3pPr marL="939637" indent="0">
              <a:buNone/>
              <a:defRPr sz="1850" b="1"/>
            </a:lvl3pPr>
            <a:lvl4pPr marL="1409456" indent="0">
              <a:buNone/>
              <a:defRPr sz="1644" b="1"/>
            </a:lvl4pPr>
            <a:lvl5pPr marL="1879275" indent="0">
              <a:buNone/>
              <a:defRPr sz="1644" b="1"/>
            </a:lvl5pPr>
            <a:lvl6pPr marL="2349094" indent="0">
              <a:buNone/>
              <a:defRPr sz="1644" b="1"/>
            </a:lvl6pPr>
            <a:lvl7pPr marL="2818912" indent="0">
              <a:buNone/>
              <a:defRPr sz="1644" b="1"/>
            </a:lvl7pPr>
            <a:lvl8pPr marL="3288731" indent="0">
              <a:buNone/>
              <a:defRPr sz="1644" b="1"/>
            </a:lvl8pPr>
            <a:lvl9pPr marL="3758550" indent="0">
              <a:buNone/>
              <a:defRPr sz="1644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37762" y="1712714"/>
            <a:ext cx="4296491" cy="3111639"/>
          </a:xfrm>
        </p:spPr>
        <p:txBody>
          <a:bodyPr/>
          <a:lstStyle>
            <a:lvl1pPr>
              <a:defRPr sz="2466"/>
            </a:lvl1pPr>
            <a:lvl2pPr>
              <a:defRPr sz="2055"/>
            </a:lvl2pPr>
            <a:lvl3pPr>
              <a:defRPr sz="1850"/>
            </a:lvl3pPr>
            <a:lvl4pPr>
              <a:defRPr sz="1644"/>
            </a:lvl4pPr>
            <a:lvl5pPr>
              <a:defRPr sz="1644"/>
            </a:lvl5pPr>
            <a:lvl6pPr>
              <a:defRPr sz="1644"/>
            </a:lvl6pPr>
            <a:lvl7pPr>
              <a:defRPr sz="1644"/>
            </a:lvl7pPr>
            <a:lvl8pPr>
              <a:defRPr sz="1644"/>
            </a:lvl8pPr>
            <a:lvl9pPr>
              <a:defRPr sz="1644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688EF-1179-4711-A069-2D5D7F14DCF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49328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688EF-1179-4711-A069-2D5D7F14DCF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92646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688EF-1179-4711-A069-2D5D7F14DCF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33504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6016" y="215026"/>
            <a:ext cx="3197899" cy="915115"/>
          </a:xfrm>
        </p:spPr>
        <p:txBody>
          <a:bodyPr anchor="b"/>
          <a:lstStyle>
            <a:lvl1pPr algn="l">
              <a:defRPr sz="2055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00354" y="215031"/>
            <a:ext cx="5433898" cy="4609327"/>
          </a:xfrm>
        </p:spPr>
        <p:txBody>
          <a:bodyPr/>
          <a:lstStyle>
            <a:lvl1pPr>
              <a:defRPr sz="3288"/>
            </a:lvl1pPr>
            <a:lvl2pPr>
              <a:defRPr sz="2877"/>
            </a:lvl2pPr>
            <a:lvl3pPr>
              <a:defRPr sz="2466"/>
            </a:lvl3pPr>
            <a:lvl4pPr>
              <a:defRPr sz="2055"/>
            </a:lvl4pPr>
            <a:lvl5pPr>
              <a:defRPr sz="2055"/>
            </a:lvl5pPr>
            <a:lvl6pPr>
              <a:defRPr sz="2055"/>
            </a:lvl6pPr>
            <a:lvl7pPr>
              <a:defRPr sz="2055"/>
            </a:lvl7pPr>
            <a:lvl8pPr>
              <a:defRPr sz="2055"/>
            </a:lvl8pPr>
            <a:lvl9pPr>
              <a:defRPr sz="205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016" y="1130145"/>
            <a:ext cx="3197899" cy="3694212"/>
          </a:xfrm>
        </p:spPr>
        <p:txBody>
          <a:bodyPr/>
          <a:lstStyle>
            <a:lvl1pPr marL="0" indent="0">
              <a:buNone/>
              <a:defRPr sz="1439"/>
            </a:lvl1pPr>
            <a:lvl2pPr marL="469819" indent="0">
              <a:buNone/>
              <a:defRPr sz="1233"/>
            </a:lvl2pPr>
            <a:lvl3pPr marL="939637" indent="0">
              <a:buNone/>
              <a:defRPr sz="1028"/>
            </a:lvl3pPr>
            <a:lvl4pPr marL="1409456" indent="0">
              <a:buNone/>
              <a:defRPr sz="925"/>
            </a:lvl4pPr>
            <a:lvl5pPr marL="1879275" indent="0">
              <a:buNone/>
              <a:defRPr sz="925"/>
            </a:lvl5pPr>
            <a:lvl6pPr marL="2349094" indent="0">
              <a:buNone/>
              <a:defRPr sz="925"/>
            </a:lvl6pPr>
            <a:lvl7pPr marL="2818912" indent="0">
              <a:buNone/>
              <a:defRPr sz="925"/>
            </a:lvl7pPr>
            <a:lvl8pPr marL="3288731" indent="0">
              <a:buNone/>
              <a:defRPr sz="925"/>
            </a:lvl8pPr>
            <a:lvl9pPr marL="3758550" indent="0">
              <a:buNone/>
              <a:defRPr sz="92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688EF-1179-4711-A069-2D5D7F14DCF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89021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240" y="3780472"/>
            <a:ext cx="5832158" cy="446307"/>
          </a:xfrm>
        </p:spPr>
        <p:txBody>
          <a:bodyPr anchor="b"/>
          <a:lstStyle>
            <a:lvl1pPr algn="l">
              <a:defRPr sz="2055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05240" y="482560"/>
            <a:ext cx="5832158" cy="3240405"/>
          </a:xfrm>
        </p:spPr>
        <p:txBody>
          <a:bodyPr/>
          <a:lstStyle>
            <a:lvl1pPr marL="0" indent="0">
              <a:buNone/>
              <a:defRPr sz="3288"/>
            </a:lvl1pPr>
            <a:lvl2pPr marL="469819" indent="0">
              <a:buNone/>
              <a:defRPr sz="2877"/>
            </a:lvl2pPr>
            <a:lvl3pPr marL="939637" indent="0">
              <a:buNone/>
              <a:defRPr sz="2466"/>
            </a:lvl3pPr>
            <a:lvl4pPr marL="1409456" indent="0">
              <a:buNone/>
              <a:defRPr sz="2055"/>
            </a:lvl4pPr>
            <a:lvl5pPr marL="1879275" indent="0">
              <a:buNone/>
              <a:defRPr sz="2055"/>
            </a:lvl5pPr>
            <a:lvl6pPr marL="2349094" indent="0">
              <a:buNone/>
              <a:defRPr sz="2055"/>
            </a:lvl6pPr>
            <a:lvl7pPr marL="2818912" indent="0">
              <a:buNone/>
              <a:defRPr sz="2055"/>
            </a:lvl7pPr>
            <a:lvl8pPr marL="3288731" indent="0">
              <a:buNone/>
              <a:defRPr sz="2055"/>
            </a:lvl8pPr>
            <a:lvl9pPr marL="3758550" indent="0">
              <a:buNone/>
              <a:defRPr sz="2055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05240" y="4226782"/>
            <a:ext cx="5832158" cy="633829"/>
          </a:xfrm>
        </p:spPr>
        <p:txBody>
          <a:bodyPr/>
          <a:lstStyle>
            <a:lvl1pPr marL="0" indent="0">
              <a:buNone/>
              <a:defRPr sz="1439"/>
            </a:lvl1pPr>
            <a:lvl2pPr marL="469819" indent="0">
              <a:buNone/>
              <a:defRPr sz="1233"/>
            </a:lvl2pPr>
            <a:lvl3pPr marL="939637" indent="0">
              <a:buNone/>
              <a:defRPr sz="1028"/>
            </a:lvl3pPr>
            <a:lvl4pPr marL="1409456" indent="0">
              <a:buNone/>
              <a:defRPr sz="925"/>
            </a:lvl4pPr>
            <a:lvl5pPr marL="1879275" indent="0">
              <a:buNone/>
              <a:defRPr sz="925"/>
            </a:lvl5pPr>
            <a:lvl6pPr marL="2349094" indent="0">
              <a:buNone/>
              <a:defRPr sz="925"/>
            </a:lvl6pPr>
            <a:lvl7pPr marL="2818912" indent="0">
              <a:buNone/>
              <a:defRPr sz="925"/>
            </a:lvl7pPr>
            <a:lvl8pPr marL="3288731" indent="0">
              <a:buNone/>
              <a:defRPr sz="925"/>
            </a:lvl8pPr>
            <a:lvl9pPr marL="3758550" indent="0">
              <a:buNone/>
              <a:defRPr sz="92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688EF-1179-4711-A069-2D5D7F14DCF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45534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86014" y="216278"/>
            <a:ext cx="8748237" cy="9001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6014" y="1260158"/>
            <a:ext cx="8748237" cy="35641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86014" y="5005626"/>
            <a:ext cx="2268061" cy="2875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3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21090" y="5005626"/>
            <a:ext cx="3078084" cy="2875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3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66188" y="5005626"/>
            <a:ext cx="2268061" cy="2875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3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F688EF-1179-4711-A069-2D5D7F14DCF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51760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39637" rtl="0" eaLnBrk="1" latinLnBrk="0" hangingPunct="1">
        <a:spcBef>
          <a:spcPct val="0"/>
        </a:spcBef>
        <a:buNone/>
        <a:defRPr sz="452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52364" indent="-352364" algn="l" defTabSz="939637" rtl="0" eaLnBrk="1" latinLnBrk="0" hangingPunct="1">
        <a:spcBef>
          <a:spcPct val="20000"/>
        </a:spcBef>
        <a:buFont typeface="Arial" panose="020B0604020202020204" pitchFamily="34" charset="0"/>
        <a:buChar char="•"/>
        <a:defRPr sz="3288" kern="1200">
          <a:solidFill>
            <a:schemeClr val="tx1"/>
          </a:solidFill>
          <a:latin typeface="+mn-lt"/>
          <a:ea typeface="+mn-ea"/>
          <a:cs typeface="+mn-cs"/>
        </a:defRPr>
      </a:lvl1pPr>
      <a:lvl2pPr marL="763455" indent="-293637" algn="l" defTabSz="939637" rtl="0" eaLnBrk="1" latinLnBrk="0" hangingPunct="1">
        <a:spcBef>
          <a:spcPct val="20000"/>
        </a:spcBef>
        <a:buFont typeface="Arial" panose="020B0604020202020204" pitchFamily="34" charset="0"/>
        <a:buChar char="–"/>
        <a:defRPr sz="2877" kern="1200">
          <a:solidFill>
            <a:schemeClr val="tx1"/>
          </a:solidFill>
          <a:latin typeface="+mn-lt"/>
          <a:ea typeface="+mn-ea"/>
          <a:cs typeface="+mn-cs"/>
        </a:defRPr>
      </a:lvl2pPr>
      <a:lvl3pPr marL="1174547" indent="-234909" algn="l" defTabSz="939637" rtl="0" eaLnBrk="1" latinLnBrk="0" hangingPunct="1">
        <a:spcBef>
          <a:spcPct val="20000"/>
        </a:spcBef>
        <a:buFont typeface="Arial" panose="020B0604020202020204" pitchFamily="34" charset="0"/>
        <a:buChar char="•"/>
        <a:defRPr sz="2466" kern="1200">
          <a:solidFill>
            <a:schemeClr val="tx1"/>
          </a:solidFill>
          <a:latin typeface="+mn-lt"/>
          <a:ea typeface="+mn-ea"/>
          <a:cs typeface="+mn-cs"/>
        </a:defRPr>
      </a:lvl3pPr>
      <a:lvl4pPr marL="1644366" indent="-234909" algn="l" defTabSz="939637" rtl="0" eaLnBrk="1" latinLnBrk="0" hangingPunct="1">
        <a:spcBef>
          <a:spcPct val="20000"/>
        </a:spcBef>
        <a:buFont typeface="Arial" panose="020B0604020202020204" pitchFamily="34" charset="0"/>
        <a:buChar char="–"/>
        <a:defRPr sz="2055" kern="1200">
          <a:solidFill>
            <a:schemeClr val="tx1"/>
          </a:solidFill>
          <a:latin typeface="+mn-lt"/>
          <a:ea typeface="+mn-ea"/>
          <a:cs typeface="+mn-cs"/>
        </a:defRPr>
      </a:lvl4pPr>
      <a:lvl5pPr marL="2114184" indent="-234909" algn="l" defTabSz="939637" rtl="0" eaLnBrk="1" latinLnBrk="0" hangingPunct="1">
        <a:spcBef>
          <a:spcPct val="20000"/>
        </a:spcBef>
        <a:buFont typeface="Arial" panose="020B0604020202020204" pitchFamily="34" charset="0"/>
        <a:buChar char="»"/>
        <a:defRPr sz="2055" kern="1200">
          <a:solidFill>
            <a:schemeClr val="tx1"/>
          </a:solidFill>
          <a:latin typeface="+mn-lt"/>
          <a:ea typeface="+mn-ea"/>
          <a:cs typeface="+mn-cs"/>
        </a:defRPr>
      </a:lvl5pPr>
      <a:lvl6pPr marL="2584003" indent="-234909" algn="l" defTabSz="939637" rtl="0" eaLnBrk="1" latinLnBrk="0" hangingPunct="1">
        <a:spcBef>
          <a:spcPct val="20000"/>
        </a:spcBef>
        <a:buFont typeface="Arial" panose="020B0604020202020204" pitchFamily="34" charset="0"/>
        <a:buChar char="•"/>
        <a:defRPr sz="2055" kern="1200">
          <a:solidFill>
            <a:schemeClr val="tx1"/>
          </a:solidFill>
          <a:latin typeface="+mn-lt"/>
          <a:ea typeface="+mn-ea"/>
          <a:cs typeface="+mn-cs"/>
        </a:defRPr>
      </a:lvl6pPr>
      <a:lvl7pPr marL="3053822" indent="-234909" algn="l" defTabSz="939637" rtl="0" eaLnBrk="1" latinLnBrk="0" hangingPunct="1">
        <a:spcBef>
          <a:spcPct val="20000"/>
        </a:spcBef>
        <a:buFont typeface="Arial" panose="020B0604020202020204" pitchFamily="34" charset="0"/>
        <a:buChar char="•"/>
        <a:defRPr sz="2055" kern="1200">
          <a:solidFill>
            <a:schemeClr val="tx1"/>
          </a:solidFill>
          <a:latin typeface="+mn-lt"/>
          <a:ea typeface="+mn-ea"/>
          <a:cs typeface="+mn-cs"/>
        </a:defRPr>
      </a:lvl7pPr>
      <a:lvl8pPr marL="3523640" indent="-234909" algn="l" defTabSz="939637" rtl="0" eaLnBrk="1" latinLnBrk="0" hangingPunct="1">
        <a:spcBef>
          <a:spcPct val="20000"/>
        </a:spcBef>
        <a:buFont typeface="Arial" panose="020B0604020202020204" pitchFamily="34" charset="0"/>
        <a:buChar char="•"/>
        <a:defRPr sz="2055" kern="1200">
          <a:solidFill>
            <a:schemeClr val="tx1"/>
          </a:solidFill>
          <a:latin typeface="+mn-lt"/>
          <a:ea typeface="+mn-ea"/>
          <a:cs typeface="+mn-cs"/>
        </a:defRPr>
      </a:lvl8pPr>
      <a:lvl9pPr marL="3993459" indent="-234909" algn="l" defTabSz="939637" rtl="0" eaLnBrk="1" latinLnBrk="0" hangingPunct="1">
        <a:spcBef>
          <a:spcPct val="20000"/>
        </a:spcBef>
        <a:buFont typeface="Arial" panose="020B0604020202020204" pitchFamily="34" charset="0"/>
        <a:buChar char="•"/>
        <a:defRPr sz="205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39637" rtl="0" eaLnBrk="1" latinLnBrk="0" hangingPunct="1">
        <a:defRPr sz="1850" kern="1200">
          <a:solidFill>
            <a:schemeClr val="tx1"/>
          </a:solidFill>
          <a:latin typeface="+mn-lt"/>
          <a:ea typeface="+mn-ea"/>
          <a:cs typeface="+mn-cs"/>
        </a:defRPr>
      </a:lvl1pPr>
      <a:lvl2pPr marL="469819" algn="l" defTabSz="939637" rtl="0" eaLnBrk="1" latinLnBrk="0" hangingPunct="1">
        <a:defRPr sz="1850" kern="1200">
          <a:solidFill>
            <a:schemeClr val="tx1"/>
          </a:solidFill>
          <a:latin typeface="+mn-lt"/>
          <a:ea typeface="+mn-ea"/>
          <a:cs typeface="+mn-cs"/>
        </a:defRPr>
      </a:lvl2pPr>
      <a:lvl3pPr marL="939637" algn="l" defTabSz="939637" rtl="0" eaLnBrk="1" latinLnBrk="0" hangingPunct="1">
        <a:defRPr sz="1850" kern="1200">
          <a:solidFill>
            <a:schemeClr val="tx1"/>
          </a:solidFill>
          <a:latin typeface="+mn-lt"/>
          <a:ea typeface="+mn-ea"/>
          <a:cs typeface="+mn-cs"/>
        </a:defRPr>
      </a:lvl3pPr>
      <a:lvl4pPr marL="1409456" algn="l" defTabSz="939637" rtl="0" eaLnBrk="1" latinLnBrk="0" hangingPunct="1">
        <a:defRPr sz="1850" kern="1200">
          <a:solidFill>
            <a:schemeClr val="tx1"/>
          </a:solidFill>
          <a:latin typeface="+mn-lt"/>
          <a:ea typeface="+mn-ea"/>
          <a:cs typeface="+mn-cs"/>
        </a:defRPr>
      </a:lvl4pPr>
      <a:lvl5pPr marL="1879275" algn="l" defTabSz="939637" rtl="0" eaLnBrk="1" latinLnBrk="0" hangingPunct="1">
        <a:defRPr sz="1850" kern="1200">
          <a:solidFill>
            <a:schemeClr val="tx1"/>
          </a:solidFill>
          <a:latin typeface="+mn-lt"/>
          <a:ea typeface="+mn-ea"/>
          <a:cs typeface="+mn-cs"/>
        </a:defRPr>
      </a:lvl5pPr>
      <a:lvl6pPr marL="2349094" algn="l" defTabSz="939637" rtl="0" eaLnBrk="1" latinLnBrk="0" hangingPunct="1">
        <a:defRPr sz="1850" kern="1200">
          <a:solidFill>
            <a:schemeClr val="tx1"/>
          </a:solidFill>
          <a:latin typeface="+mn-lt"/>
          <a:ea typeface="+mn-ea"/>
          <a:cs typeface="+mn-cs"/>
        </a:defRPr>
      </a:lvl6pPr>
      <a:lvl7pPr marL="2818912" algn="l" defTabSz="939637" rtl="0" eaLnBrk="1" latinLnBrk="0" hangingPunct="1">
        <a:defRPr sz="1850" kern="1200">
          <a:solidFill>
            <a:schemeClr val="tx1"/>
          </a:solidFill>
          <a:latin typeface="+mn-lt"/>
          <a:ea typeface="+mn-ea"/>
          <a:cs typeface="+mn-cs"/>
        </a:defRPr>
      </a:lvl7pPr>
      <a:lvl8pPr marL="3288731" algn="l" defTabSz="939637" rtl="0" eaLnBrk="1" latinLnBrk="0" hangingPunct="1">
        <a:defRPr sz="1850" kern="1200">
          <a:solidFill>
            <a:schemeClr val="tx1"/>
          </a:solidFill>
          <a:latin typeface="+mn-lt"/>
          <a:ea typeface="+mn-ea"/>
          <a:cs typeface="+mn-cs"/>
        </a:defRPr>
      </a:lvl8pPr>
      <a:lvl9pPr marL="3758550" algn="l" defTabSz="939637" rtl="0" eaLnBrk="1" latinLnBrk="0" hangingPunct="1">
        <a:defRPr sz="18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13126" y="626467"/>
            <a:ext cx="84491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3200" b="1" dirty="0">
                <a:solidFill>
                  <a:schemeClr val="bg1"/>
                </a:solidFill>
                <a:latin typeface="+mj-lt"/>
                <a:ea typeface="Verdana" panose="020B0604030504040204" pitchFamily="34" charset="0"/>
                <a:cs typeface="Verdana" panose="020B0604030504040204" pitchFamily="34" charset="0"/>
              </a:rPr>
              <a:t>Morpheus New Chemistry</a:t>
            </a:r>
          </a:p>
        </p:txBody>
      </p:sp>
      <p:pic>
        <p:nvPicPr>
          <p:cNvPr id="5" name="Picture 2" descr="UNC Eshelman School of Pharmacy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7746" y="4159727"/>
            <a:ext cx="4020613" cy="5891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722956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688EF-1179-4711-A069-2D5D7F14DCF6}" type="slidenum">
              <a:rPr lang="en-US" smtClean="0"/>
              <a:t>2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03966"/>
              </p:ext>
            </p:extLst>
          </p:nvPr>
        </p:nvGraphicFramePr>
        <p:xfrm>
          <a:off x="1749326" y="396037"/>
          <a:ext cx="5455733" cy="4059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368305" imgH="4739235" progId="ChemDraw.Document.6.0">
                  <p:embed/>
                </p:oleObj>
              </mc:Choice>
              <mc:Fallback>
                <p:oleObj name="CS ChemDraw Drawing" r:id="rId2" imgW="6368305" imgH="4739235" progId="ChemDraw.Document.6.0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49326" y="396037"/>
                        <a:ext cx="5455733" cy="4059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67861432-FDAB-BD68-E05E-01C90E08BD50}"/>
              </a:ext>
            </a:extLst>
          </p:cNvPr>
          <p:cNvSpPr txBox="1"/>
          <p:nvPr/>
        </p:nvSpPr>
        <p:spPr>
          <a:xfrm>
            <a:off x="942821" y="4724159"/>
            <a:ext cx="6797685" cy="6685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e: The structure mentioned in blue color can be synthesized in 1 or 2 step and KSM is available at PDS store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6097529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688EF-1179-4711-A069-2D5D7F14DCF6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3EEE922-718A-385D-29E9-F292EB9C16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349841"/>
              </p:ext>
            </p:extLst>
          </p:nvPr>
        </p:nvGraphicFramePr>
        <p:xfrm>
          <a:off x="1011379" y="1087327"/>
          <a:ext cx="7102718" cy="2706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918932" imgH="2255504" progId="ChemDraw.Document.6.0">
                  <p:embed/>
                </p:oleObj>
              </mc:Choice>
              <mc:Fallback>
                <p:oleObj name="CS ChemDraw Drawing" r:id="rId2" imgW="5918932" imgH="2255504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3EEE922-718A-385D-29E9-F292EB9C16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11379" y="1087327"/>
                        <a:ext cx="7102718" cy="2706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29019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688EF-1179-4711-A069-2D5D7F14DCF6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150604"/>
              </p:ext>
            </p:extLst>
          </p:nvPr>
        </p:nvGraphicFramePr>
        <p:xfrm>
          <a:off x="2632640" y="439475"/>
          <a:ext cx="4330134" cy="2146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742122" imgH="2351435" progId="ChemDraw.Document.6.0">
                  <p:embed/>
                </p:oleObj>
              </mc:Choice>
              <mc:Fallback>
                <p:oleObj name="CS ChemDraw Drawing" r:id="rId2" imgW="4742122" imgH="2351435" progId="ChemDraw.Document.6.0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32640" y="439475"/>
                        <a:ext cx="4330134" cy="2146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858972"/>
              </p:ext>
            </p:extLst>
          </p:nvPr>
        </p:nvGraphicFramePr>
        <p:xfrm>
          <a:off x="1517650" y="2601913"/>
          <a:ext cx="6559550" cy="267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6560314" imgH="2675756" progId="ChemDraw.Document.6.0">
                  <p:embed/>
                </p:oleObj>
              </mc:Choice>
              <mc:Fallback>
                <p:oleObj name="CS ChemDraw Drawing" r:id="rId4" imgW="6560314" imgH="2675756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17650" y="2601913"/>
                        <a:ext cx="6559550" cy="2676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70499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688EF-1179-4711-A069-2D5D7F14DCF6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242038"/>
              </p:ext>
            </p:extLst>
          </p:nvPr>
        </p:nvGraphicFramePr>
        <p:xfrm>
          <a:off x="2981325" y="457200"/>
          <a:ext cx="3757613" cy="449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756960" imgH="4490280" progId="ChemDraw.Document.6.0">
                  <p:embed/>
                </p:oleObj>
              </mc:Choice>
              <mc:Fallback>
                <p:oleObj name="CS ChemDraw Drawing" r:id="rId2" imgW="3756960" imgH="4490280" progId="ChemDraw.Document.6.0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81325" y="457200"/>
                        <a:ext cx="3757613" cy="4491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8117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688EF-1179-4711-A069-2D5D7F14DCF6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526705"/>
              </p:ext>
            </p:extLst>
          </p:nvPr>
        </p:nvGraphicFramePr>
        <p:xfrm>
          <a:off x="904875" y="627063"/>
          <a:ext cx="7656513" cy="371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656367" imgH="3713838" progId="ChemDraw.Document.6.0">
                  <p:embed/>
                </p:oleObj>
              </mc:Choice>
              <mc:Fallback>
                <p:oleObj name="CS ChemDraw Drawing" r:id="rId2" imgW="7656367" imgH="3713838" progId="ChemDraw.Document.6.0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04875" y="627063"/>
                        <a:ext cx="7656513" cy="3713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228219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688EF-1179-4711-A069-2D5D7F14DCF6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817795"/>
              </p:ext>
            </p:extLst>
          </p:nvPr>
        </p:nvGraphicFramePr>
        <p:xfrm>
          <a:off x="2898775" y="387350"/>
          <a:ext cx="3944938" cy="501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366440" imgH="5542920" progId="ChemDraw.Document.6.0">
                  <p:embed/>
                </p:oleObj>
              </mc:Choice>
              <mc:Fallback>
                <p:oleObj name="CS ChemDraw Drawing" r:id="rId2" imgW="4366440" imgH="5542920" progId="ChemDraw.Document.6.0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98775" y="387350"/>
                        <a:ext cx="3944938" cy="5018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24321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688EF-1179-4711-A069-2D5D7F14DCF6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844459"/>
              </p:ext>
            </p:extLst>
          </p:nvPr>
        </p:nvGraphicFramePr>
        <p:xfrm>
          <a:off x="2852738" y="492125"/>
          <a:ext cx="3852862" cy="466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204440" imgH="5090400" progId="ChemDraw.Document.6.0">
                  <p:embed/>
                </p:oleObj>
              </mc:Choice>
              <mc:Fallback>
                <p:oleObj name="CS ChemDraw Drawing" r:id="rId2" imgW="4204440" imgH="5090400" progId="ChemDraw.Document.6.0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52738" y="492125"/>
                        <a:ext cx="3852862" cy="466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438300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688EF-1179-4711-A069-2D5D7F14DCF6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817028"/>
              </p:ext>
            </p:extLst>
          </p:nvPr>
        </p:nvGraphicFramePr>
        <p:xfrm>
          <a:off x="3065463" y="676275"/>
          <a:ext cx="3589337" cy="433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475583" imgH="5408174" progId="ChemDraw.Document.6.0">
                  <p:embed/>
                </p:oleObj>
              </mc:Choice>
              <mc:Fallback>
                <p:oleObj name="CS ChemDraw Drawing" r:id="rId2" imgW="4475583" imgH="5408174" progId="ChemDraw.Document.6.0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65463" y="676275"/>
                        <a:ext cx="3589337" cy="433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471503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942D9FD1A9E45478CBD8FF9C6B5F84D" ma:contentTypeVersion="2" ma:contentTypeDescription="Create a new document." ma:contentTypeScope="" ma:versionID="29e6f12a36b92f2053502fe71233d2a5">
  <xsd:schema xmlns:xsd="http://www.w3.org/2001/XMLSchema" xmlns:xs="http://www.w3.org/2001/XMLSchema" xmlns:p="http://schemas.microsoft.com/office/2006/metadata/properties" xmlns:ns2="941d02a8-de5a-404c-823b-69012a74cba1" targetNamespace="http://schemas.microsoft.com/office/2006/metadata/properties" ma:root="true" ma:fieldsID="d8aadee188f1e28241b5f429b0dcc6c7" ns2:_="">
    <xsd:import namespace="941d02a8-de5a-404c-823b-69012a74cba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41d02a8-de5a-404c-823b-69012a74cba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AF248FCF-AA60-4CFC-A959-BFC4F08D5DD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41d02a8-de5a-404c-823b-69012a74cba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7CC430FA-79C7-4F93-9D42-59DD27FBCC9A}">
  <ds:schemaRefs>
    <ds:schemaRef ds:uri="941d02a8-de5a-404c-823b-69012a74cba1"/>
    <ds:schemaRef ds:uri="http://schemas.openxmlformats.org/package/2006/metadata/core-properties"/>
    <ds:schemaRef ds:uri="http://www.w3.org/XML/1998/namespace"/>
    <ds:schemaRef ds:uri="http://schemas.microsoft.com/office/2006/documentManagement/types"/>
    <ds:schemaRef ds:uri="http://schemas.microsoft.com/office/infopath/2007/PartnerControls"/>
    <ds:schemaRef ds:uri="http://schemas.microsoft.com/office/2006/metadata/properties"/>
    <ds:schemaRef ds:uri="http://purl.org/dc/elements/1.1/"/>
    <ds:schemaRef ds:uri="http://purl.org/dc/dcmitype/"/>
    <ds:schemaRef ds:uri="http://purl.org/dc/terms/"/>
  </ds:schemaRefs>
</ds:datastoreItem>
</file>

<file path=customXml/itemProps3.xml><?xml version="1.0" encoding="utf-8"?>
<ds:datastoreItem xmlns:ds="http://schemas.openxmlformats.org/officeDocument/2006/customXml" ds:itemID="{6D1FA32C-3A6C-470C-9DFA-888B3AB4A66F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06149</TotalTime>
  <Words>34</Words>
  <Application>Microsoft Office PowerPoint</Application>
  <PresentationFormat>Custom</PresentationFormat>
  <Paragraphs>10</Paragraphs>
  <Slides>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3" baseType="lpstr">
      <vt:lpstr>Arial</vt:lpstr>
      <vt:lpstr>Calibri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721966</dc:creator>
  <cp:lastModifiedBy>Anand Vala/PPS/IN/Ahmedabad</cp:lastModifiedBy>
  <cp:revision>11156</cp:revision>
  <cp:lastPrinted>2024-10-21T05:21:19Z</cp:lastPrinted>
  <dcterms:created xsi:type="dcterms:W3CDTF">2016-02-03T12:35:04Z</dcterms:created>
  <dcterms:modified xsi:type="dcterms:W3CDTF">2024-11-13T08:46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942D9FD1A9E45478CBD8FF9C6B5F84D</vt:lpwstr>
  </property>
</Properties>
</file>